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82" r:id="rId2"/>
    <p:sldId id="315" r:id="rId3"/>
    <p:sldId id="316" r:id="rId4"/>
    <p:sldId id="304" r:id="rId5"/>
    <p:sldId id="301" r:id="rId6"/>
    <p:sldId id="314" r:id="rId7"/>
    <p:sldId id="317" r:id="rId8"/>
    <p:sldId id="318" r:id="rId9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0CAA"/>
    <a:srgbClr val="2B38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C67B2F2-3CF3-3A4F-8A02-F480486EB079}" v="196" dt="2019-09-30T08:43:00.669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704"/>
  </p:normalViewPr>
  <p:slideViewPr>
    <p:cSldViewPr snapToGrid="0" snapToObjects="1">
      <p:cViewPr varScale="1">
        <p:scale>
          <a:sx n="73" d="100"/>
          <a:sy n="73" d="100"/>
        </p:scale>
        <p:origin x="1880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3" d="100"/>
          <a:sy n="43" d="100"/>
        </p:scale>
        <p:origin x="2265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C6CB2E49-9F7A-A04E-A0A0-91C83C10F27A}"/>
    <pc:docChg chg="custSel addSld modSld">
      <pc:chgData name="Xu Ning" userId="4b16d4e24b5f2f9c" providerId="LiveId" clId="{C6CB2E49-9F7A-A04E-A0A0-91C83C10F27A}" dt="2019-09-03T14:55:36.046" v="195"/>
      <pc:docMkLst>
        <pc:docMk/>
      </pc:docMkLst>
      <pc:sldChg chg="addSp">
        <pc:chgData name="Xu Ning" userId="4b16d4e24b5f2f9c" providerId="LiveId" clId="{C6CB2E49-9F7A-A04E-A0A0-91C83C10F27A}" dt="2019-09-03T14:53:38.039" v="194"/>
        <pc:sldMkLst>
          <pc:docMk/>
          <pc:sldMk cId="2271741893" sldId="282"/>
        </pc:sldMkLst>
        <pc:picChg chg="add">
          <ac:chgData name="Xu Ning" userId="4b16d4e24b5f2f9c" providerId="LiveId" clId="{C6CB2E49-9F7A-A04E-A0A0-91C83C10F27A}" dt="2019-08-31T15:53:26.124" v="0"/>
          <ac:picMkLst>
            <pc:docMk/>
            <pc:sldMk cId="2271741893" sldId="282"/>
            <ac:picMk id="3" creationId="{ED5AC1C9-0EBF-8E43-AC5A-3BE5FE9F1337}"/>
          </ac:picMkLst>
        </pc:picChg>
        <pc:picChg chg="add">
          <ac:chgData name="Xu Ning" userId="4b16d4e24b5f2f9c" providerId="LiveId" clId="{C6CB2E49-9F7A-A04E-A0A0-91C83C10F27A}" dt="2019-09-03T14:53:38.039" v="194"/>
          <ac:picMkLst>
            <pc:docMk/>
            <pc:sldMk cId="2271741893" sldId="282"/>
            <ac:picMk id="8" creationId="{CCC21E06-3F0E-244D-A298-65D0D89A2866}"/>
          </ac:picMkLst>
        </pc:picChg>
      </pc:sldChg>
    </pc:docChg>
  </pc:docChgLst>
  <pc:docChgLst>
    <pc:chgData name="Xu Ning" userId="4b16d4e24b5f2f9c" providerId="LiveId" clId="{60A1EDD7-29AB-4987-A651-8C953075BEFB}"/>
    <pc:docChg chg="undo custSel addSld delSld modSld">
      <pc:chgData name="Xu Ning" userId="4b16d4e24b5f2f9c" providerId="LiveId" clId="{60A1EDD7-29AB-4987-A651-8C953075BEFB}" dt="2019-09-04T07:05:29.008" v="1367" actId="20577"/>
      <pc:docMkLst>
        <pc:docMk/>
      </pc:docMkLst>
    </pc:docChg>
  </pc:docChgLst>
  <pc:docChgLst>
    <pc:chgData name="Xu Ning" userId="4b16d4e24b5f2f9c" providerId="LiveId" clId="{AC67B2F2-3CF3-3A4F-8A02-F480486EB079}"/>
    <pc:docChg chg="undo custSel addSld modSld sldOrd">
      <pc:chgData name="Xu Ning" userId="4b16d4e24b5f2f9c" providerId="LiveId" clId="{AC67B2F2-3CF3-3A4F-8A02-F480486EB079}" dt="2019-09-30T08:49:58.575" v="2589" actId="20577"/>
      <pc:docMkLst>
        <pc:docMk/>
      </pc:docMkLst>
      <pc:sldChg chg="addSp">
        <pc:chgData name="Xu Ning" userId="4b16d4e24b5f2f9c" providerId="LiveId" clId="{AC67B2F2-3CF3-3A4F-8A02-F480486EB079}" dt="2019-09-29T19:47:48.070" v="0"/>
        <pc:sldMkLst>
          <pc:docMk/>
          <pc:sldMk cId="2271741893" sldId="282"/>
        </pc:sldMkLst>
        <pc:picChg chg="add">
          <ac:chgData name="Xu Ning" userId="4b16d4e24b5f2f9c" providerId="LiveId" clId="{AC67B2F2-3CF3-3A4F-8A02-F480486EB079}" dt="2019-09-29T19:47:48.070" v="0"/>
          <ac:picMkLst>
            <pc:docMk/>
            <pc:sldMk cId="2271741893" sldId="282"/>
            <ac:picMk id="5" creationId="{1DBDF1DB-A5DC-F54B-AA19-045FF6EFF8F2}"/>
          </ac:picMkLst>
        </pc:picChg>
      </pc:sldChg>
      <pc:sldChg chg="modSp">
        <pc:chgData name="Xu Ning" userId="4b16d4e24b5f2f9c" providerId="LiveId" clId="{AC67B2F2-3CF3-3A4F-8A02-F480486EB079}" dt="2019-09-30T08:37:36.028" v="2293" actId="20577"/>
        <pc:sldMkLst>
          <pc:docMk/>
          <pc:sldMk cId="2938958931" sldId="301"/>
        </pc:sldMkLst>
        <pc:spChg chg="mod">
          <ac:chgData name="Xu Ning" userId="4b16d4e24b5f2f9c" providerId="LiveId" clId="{AC67B2F2-3CF3-3A4F-8A02-F480486EB079}" dt="2019-09-29T19:50:24.790" v="33" actId="20577"/>
          <ac:spMkLst>
            <pc:docMk/>
            <pc:sldMk cId="2938958931" sldId="301"/>
            <ac:spMk id="6" creationId="{22F8585E-10DE-414E-8FA1-65F898A7A01D}"/>
          </ac:spMkLst>
        </pc:spChg>
        <pc:spChg chg="mod">
          <ac:chgData name="Xu Ning" userId="4b16d4e24b5f2f9c" providerId="LiveId" clId="{AC67B2F2-3CF3-3A4F-8A02-F480486EB079}" dt="2019-09-30T08:37:36.028" v="2293" actId="20577"/>
          <ac:spMkLst>
            <pc:docMk/>
            <pc:sldMk cId="2938958931" sldId="301"/>
            <ac:spMk id="7" creationId="{47708D22-977B-0A4A-AF0D-7D10F5BCE364}"/>
          </ac:spMkLst>
        </pc:spChg>
      </pc:sldChg>
      <pc:sldChg chg="modSp">
        <pc:chgData name="Xu Ning" userId="4b16d4e24b5f2f9c" providerId="LiveId" clId="{AC67B2F2-3CF3-3A4F-8A02-F480486EB079}" dt="2019-09-30T08:40:58.377" v="2312" actId="20577"/>
        <pc:sldMkLst>
          <pc:docMk/>
          <pc:sldMk cId="3701871106" sldId="304"/>
        </pc:sldMkLst>
        <pc:spChg chg="mod">
          <ac:chgData name="Xu Ning" userId="4b16d4e24b5f2f9c" providerId="LiveId" clId="{AC67B2F2-3CF3-3A4F-8A02-F480486EB079}" dt="2019-09-29T19:50:18.981" v="27" actId="20577"/>
          <ac:spMkLst>
            <pc:docMk/>
            <pc:sldMk cId="3701871106" sldId="304"/>
            <ac:spMk id="2" creationId="{0124A0A8-D315-1844-870A-49FBCEF85351}"/>
          </ac:spMkLst>
        </pc:spChg>
        <pc:spChg chg="mod">
          <ac:chgData name="Xu Ning" userId="4b16d4e24b5f2f9c" providerId="LiveId" clId="{AC67B2F2-3CF3-3A4F-8A02-F480486EB079}" dt="2019-09-29T19:51:13.438" v="56" actId="20577"/>
          <ac:spMkLst>
            <pc:docMk/>
            <pc:sldMk cId="3701871106" sldId="304"/>
            <ac:spMk id="3" creationId="{820D38FF-CC06-9F47-9458-A4D58532A32F}"/>
          </ac:spMkLst>
        </pc:spChg>
        <pc:spChg chg="mod">
          <ac:chgData name="Xu Ning" userId="4b16d4e24b5f2f9c" providerId="LiveId" clId="{AC67B2F2-3CF3-3A4F-8A02-F480486EB079}" dt="2019-09-30T08:40:58.377" v="2312" actId="20577"/>
          <ac:spMkLst>
            <pc:docMk/>
            <pc:sldMk cId="3701871106" sldId="304"/>
            <ac:spMk id="4" creationId="{6F1176DE-00C8-D84A-A611-0F820545E61A}"/>
          </ac:spMkLst>
        </pc:spChg>
      </pc:sldChg>
      <pc:sldChg chg="modSp">
        <pc:chgData name="Xu Ning" userId="4b16d4e24b5f2f9c" providerId="LiveId" clId="{AC67B2F2-3CF3-3A4F-8A02-F480486EB079}" dt="2019-09-30T08:44:58.823" v="2443" actId="20577"/>
        <pc:sldMkLst>
          <pc:docMk/>
          <pc:sldMk cId="1781212371" sldId="314"/>
        </pc:sldMkLst>
        <pc:spChg chg="mod">
          <ac:chgData name="Xu Ning" userId="4b16d4e24b5f2f9c" providerId="LiveId" clId="{AC67B2F2-3CF3-3A4F-8A02-F480486EB079}" dt="2019-09-29T19:52:08.296" v="102" actId="20577"/>
          <ac:spMkLst>
            <pc:docMk/>
            <pc:sldMk cId="1781212371" sldId="314"/>
            <ac:spMk id="2" creationId="{51E124E4-3231-A443-935A-6D85CD74ED2F}"/>
          </ac:spMkLst>
        </pc:spChg>
        <pc:spChg chg="mod">
          <ac:chgData name="Xu Ning" userId="4b16d4e24b5f2f9c" providerId="LiveId" clId="{AC67B2F2-3CF3-3A4F-8A02-F480486EB079}" dt="2019-09-30T08:44:58.823" v="2443" actId="20577"/>
          <ac:spMkLst>
            <pc:docMk/>
            <pc:sldMk cId="1781212371" sldId="314"/>
            <ac:spMk id="3" creationId="{92B7C1ED-BBC3-BC44-B69F-73FEAED434F0}"/>
          </ac:spMkLst>
        </pc:spChg>
      </pc:sldChg>
      <pc:sldChg chg="modSp">
        <pc:chgData name="Xu Ning" userId="4b16d4e24b5f2f9c" providerId="LiveId" clId="{AC67B2F2-3CF3-3A4F-8A02-F480486EB079}" dt="2019-09-30T08:49:42.740" v="2575" actId="20577"/>
        <pc:sldMkLst>
          <pc:docMk/>
          <pc:sldMk cId="1944404277" sldId="315"/>
        </pc:sldMkLst>
        <pc:spChg chg="mod">
          <ac:chgData name="Xu Ning" userId="4b16d4e24b5f2f9c" providerId="LiveId" clId="{AC67B2F2-3CF3-3A4F-8A02-F480486EB079}" dt="2019-09-30T08:49:42.740" v="2575" actId="20577"/>
          <ac:spMkLst>
            <pc:docMk/>
            <pc:sldMk cId="1944404277" sldId="315"/>
            <ac:spMk id="7" creationId="{7933225F-ACFC-4ACC-96FD-9160DBEBD0EF}"/>
          </ac:spMkLst>
        </pc:spChg>
      </pc:sldChg>
      <pc:sldChg chg="addSp delSp modSp add ord">
        <pc:chgData name="Xu Ning" userId="4b16d4e24b5f2f9c" providerId="LiveId" clId="{AC67B2F2-3CF3-3A4F-8A02-F480486EB079}" dt="2019-09-30T08:49:58.575" v="2589" actId="20577"/>
        <pc:sldMkLst>
          <pc:docMk/>
          <pc:sldMk cId="389145755" sldId="316"/>
        </pc:sldMkLst>
        <pc:spChg chg="del">
          <ac:chgData name="Xu Ning" userId="4b16d4e24b5f2f9c" providerId="LiveId" clId="{AC67B2F2-3CF3-3A4F-8A02-F480486EB079}" dt="2019-09-30T07:36:55.456" v="420"/>
          <ac:spMkLst>
            <pc:docMk/>
            <pc:sldMk cId="389145755" sldId="316"/>
            <ac:spMk id="2" creationId="{25DBEC17-784D-FF46-8DBB-934A08C2EAB8}"/>
          </ac:spMkLst>
        </pc:spChg>
        <pc:spChg chg="del">
          <ac:chgData name="Xu Ning" userId="4b16d4e24b5f2f9c" providerId="LiveId" clId="{AC67B2F2-3CF3-3A4F-8A02-F480486EB079}" dt="2019-09-30T07:36:55.456" v="420"/>
          <ac:spMkLst>
            <pc:docMk/>
            <pc:sldMk cId="389145755" sldId="316"/>
            <ac:spMk id="3" creationId="{0D29780A-0052-1A4A-8EE9-244A37E90712}"/>
          </ac:spMkLst>
        </pc:spChg>
        <pc:spChg chg="add mod">
          <ac:chgData name="Xu Ning" userId="4b16d4e24b5f2f9c" providerId="LiveId" clId="{AC67B2F2-3CF3-3A4F-8A02-F480486EB079}" dt="2019-09-30T08:49:58.575" v="2589" actId="20577"/>
          <ac:spMkLst>
            <pc:docMk/>
            <pc:sldMk cId="389145755" sldId="316"/>
            <ac:spMk id="4" creationId="{E285D03D-0517-914A-85BC-BB39D177902E}"/>
          </ac:spMkLst>
        </pc:spChg>
        <pc:spChg chg="add mod">
          <ac:chgData name="Xu Ning" userId="4b16d4e24b5f2f9c" providerId="LiveId" clId="{AC67B2F2-3CF3-3A4F-8A02-F480486EB079}" dt="2019-09-30T07:40:20.808" v="576" actId="20577"/>
          <ac:spMkLst>
            <pc:docMk/>
            <pc:sldMk cId="389145755" sldId="316"/>
            <ac:spMk id="5" creationId="{B1554570-51BA-2C4C-984D-F58346B20E2B}"/>
          </ac:spMkLst>
        </pc:spChg>
      </pc:sldChg>
      <pc:sldChg chg="addSp delSp modSp add">
        <pc:chgData name="Xu Ning" userId="4b16d4e24b5f2f9c" providerId="LiveId" clId="{AC67B2F2-3CF3-3A4F-8A02-F480486EB079}" dt="2019-09-30T08:47:12.983" v="2554" actId="20577"/>
        <pc:sldMkLst>
          <pc:docMk/>
          <pc:sldMk cId="1927786728" sldId="317"/>
        </pc:sldMkLst>
        <pc:spChg chg="del">
          <ac:chgData name="Xu Ning" userId="4b16d4e24b5f2f9c" providerId="LiveId" clId="{AC67B2F2-3CF3-3A4F-8A02-F480486EB079}" dt="2019-09-30T07:41:21.674" v="578"/>
          <ac:spMkLst>
            <pc:docMk/>
            <pc:sldMk cId="1927786728" sldId="317"/>
            <ac:spMk id="2" creationId="{C44E7BA9-6426-1947-92D1-F3CC39A2B448}"/>
          </ac:spMkLst>
        </pc:spChg>
        <pc:spChg chg="del">
          <ac:chgData name="Xu Ning" userId="4b16d4e24b5f2f9c" providerId="LiveId" clId="{AC67B2F2-3CF3-3A4F-8A02-F480486EB079}" dt="2019-09-30T07:41:21.674" v="578"/>
          <ac:spMkLst>
            <pc:docMk/>
            <pc:sldMk cId="1927786728" sldId="317"/>
            <ac:spMk id="3" creationId="{B9E3E072-D0A3-4E45-B67E-35141D0A46A8}"/>
          </ac:spMkLst>
        </pc:spChg>
        <pc:spChg chg="add mod">
          <ac:chgData name="Xu Ning" userId="4b16d4e24b5f2f9c" providerId="LiveId" clId="{AC67B2F2-3CF3-3A4F-8A02-F480486EB079}" dt="2019-09-30T07:41:24.222" v="584" actId="20577"/>
          <ac:spMkLst>
            <pc:docMk/>
            <pc:sldMk cId="1927786728" sldId="317"/>
            <ac:spMk id="4" creationId="{F303B639-7FFC-AC45-B9DE-1402B4B93C50}"/>
          </ac:spMkLst>
        </pc:spChg>
        <pc:spChg chg="add mod">
          <ac:chgData name="Xu Ning" userId="4b16d4e24b5f2f9c" providerId="LiveId" clId="{AC67B2F2-3CF3-3A4F-8A02-F480486EB079}" dt="2019-09-30T08:46:52.830" v="2524" actId="20577"/>
          <ac:spMkLst>
            <pc:docMk/>
            <pc:sldMk cId="1927786728" sldId="317"/>
            <ac:spMk id="5" creationId="{B5F888AC-69E8-C742-A75E-3CC93FBB5F65}"/>
          </ac:spMkLst>
        </pc:spChg>
        <pc:spChg chg="add mod">
          <ac:chgData name="Xu Ning" userId="4b16d4e24b5f2f9c" providerId="LiveId" clId="{AC67B2F2-3CF3-3A4F-8A02-F480486EB079}" dt="2019-09-30T08:47:12.983" v="2554" actId="20577"/>
          <ac:spMkLst>
            <pc:docMk/>
            <pc:sldMk cId="1927786728" sldId="317"/>
            <ac:spMk id="6" creationId="{C917EDF9-82C1-A84B-8F36-9EBA29A15340}"/>
          </ac:spMkLst>
        </pc:spChg>
      </pc:sldChg>
      <pc:sldChg chg="addSp delSp modSp add">
        <pc:chgData name="Xu Ning" userId="4b16d4e24b5f2f9c" providerId="LiveId" clId="{AC67B2F2-3CF3-3A4F-8A02-F480486EB079}" dt="2019-09-30T08:29:04.194" v="2000"/>
        <pc:sldMkLst>
          <pc:docMk/>
          <pc:sldMk cId="2545678487" sldId="318"/>
        </pc:sldMkLst>
        <pc:spChg chg="del">
          <ac:chgData name="Xu Ning" userId="4b16d4e24b5f2f9c" providerId="LiveId" clId="{AC67B2F2-3CF3-3A4F-8A02-F480486EB079}" dt="2019-09-30T08:06:46.854" v="1129"/>
          <ac:spMkLst>
            <pc:docMk/>
            <pc:sldMk cId="2545678487" sldId="318"/>
            <ac:spMk id="2" creationId="{B84304D9-C3C9-F24B-A618-19C6F55D0048}"/>
          </ac:spMkLst>
        </pc:spChg>
        <pc:spChg chg="del">
          <ac:chgData name="Xu Ning" userId="4b16d4e24b5f2f9c" providerId="LiveId" clId="{AC67B2F2-3CF3-3A4F-8A02-F480486EB079}" dt="2019-09-30T08:06:46.854" v="1129"/>
          <ac:spMkLst>
            <pc:docMk/>
            <pc:sldMk cId="2545678487" sldId="318"/>
            <ac:spMk id="3" creationId="{45C684C9-C32D-5E46-96D2-CBA57C36534D}"/>
          </ac:spMkLst>
        </pc:spChg>
        <pc:spChg chg="add mod">
          <ac:chgData name="Xu Ning" userId="4b16d4e24b5f2f9c" providerId="LiveId" clId="{AC67B2F2-3CF3-3A4F-8A02-F480486EB079}" dt="2019-09-30T08:06:49.376" v="1135" actId="20577"/>
          <ac:spMkLst>
            <pc:docMk/>
            <pc:sldMk cId="2545678487" sldId="318"/>
            <ac:spMk id="4" creationId="{B097DE81-626C-1342-923D-C08219A19DFF}"/>
          </ac:spMkLst>
        </pc:spChg>
        <pc:spChg chg="add mod">
          <ac:chgData name="Xu Ning" userId="4b16d4e24b5f2f9c" providerId="LiveId" clId="{AC67B2F2-3CF3-3A4F-8A02-F480486EB079}" dt="2019-09-30T08:27:10.674" v="1866" actId="20577"/>
          <ac:spMkLst>
            <pc:docMk/>
            <pc:sldMk cId="2545678487" sldId="318"/>
            <ac:spMk id="5" creationId="{A74FBC0E-3A33-8D49-BE6D-2E0CECAE3AEB}"/>
          </ac:spMkLst>
        </pc:spChg>
        <pc:spChg chg="add mod">
          <ac:chgData name="Xu Ning" userId="4b16d4e24b5f2f9c" providerId="LiveId" clId="{AC67B2F2-3CF3-3A4F-8A02-F480486EB079}" dt="2019-09-30T08:28:06.868" v="1868" actId="1076"/>
          <ac:spMkLst>
            <pc:docMk/>
            <pc:sldMk cId="2545678487" sldId="318"/>
            <ac:spMk id="7" creationId="{6C2FE1D3-2F83-E349-B930-57CF4CAED0F8}"/>
          </ac:spMkLst>
        </pc:spChg>
        <pc:spChg chg="add mod">
          <ac:chgData name="Xu Ning" userId="4b16d4e24b5f2f9c" providerId="LiveId" clId="{AC67B2F2-3CF3-3A4F-8A02-F480486EB079}" dt="2019-09-30T08:28:09.931" v="1869" actId="1076"/>
          <ac:spMkLst>
            <pc:docMk/>
            <pc:sldMk cId="2545678487" sldId="318"/>
            <ac:spMk id="8" creationId="{1D67A156-DC01-F944-BA9F-99452400863E}"/>
          </ac:spMkLst>
        </pc:spChg>
        <pc:spChg chg="add del mod">
          <ac:chgData name="Xu Ning" userId="4b16d4e24b5f2f9c" providerId="LiveId" clId="{AC67B2F2-3CF3-3A4F-8A02-F480486EB079}" dt="2019-09-30T08:26:42.022" v="1853" actId="478"/>
          <ac:spMkLst>
            <pc:docMk/>
            <pc:sldMk cId="2545678487" sldId="318"/>
            <ac:spMk id="9" creationId="{412065CD-E20C-5541-8717-EC8D90E90702}"/>
          </ac:spMkLst>
        </pc:spChg>
        <pc:spChg chg="add del mod">
          <ac:chgData name="Xu Ning" userId="4b16d4e24b5f2f9c" providerId="LiveId" clId="{AC67B2F2-3CF3-3A4F-8A02-F480486EB079}" dt="2019-09-30T08:29:04.194" v="2000"/>
          <ac:spMkLst>
            <pc:docMk/>
            <pc:sldMk cId="2545678487" sldId="318"/>
            <ac:spMk id="10" creationId="{07ACFC53-5FF5-4B46-AF34-BCCD4E41470B}"/>
          </ac:spMkLst>
        </pc:spChg>
        <pc:spChg chg="add mod">
          <ac:chgData name="Xu Ning" userId="4b16d4e24b5f2f9c" providerId="LiveId" clId="{AC67B2F2-3CF3-3A4F-8A02-F480486EB079}" dt="2019-09-30T08:29:03.211" v="1998" actId="207"/>
          <ac:spMkLst>
            <pc:docMk/>
            <pc:sldMk cId="2545678487" sldId="318"/>
            <ac:spMk id="11" creationId="{F404C8B7-72AE-FB4C-8D1C-336D1DEF8811}"/>
          </ac:spMkLst>
        </pc:spChg>
        <pc:graphicFrameChg chg="add mod">
          <ac:chgData name="Xu Ning" userId="4b16d4e24b5f2f9c" providerId="LiveId" clId="{AC67B2F2-3CF3-3A4F-8A02-F480486EB079}" dt="2019-09-30T08:07:32.318" v="1139"/>
          <ac:graphicFrameMkLst>
            <pc:docMk/>
            <pc:sldMk cId="2545678487" sldId="318"/>
            <ac:graphicFrameMk id="6" creationId="{FEC1276E-40E4-6C47-B70E-4FC18D8345D3}"/>
          </ac:graphicFrameMkLst>
        </pc:graphicFrameChg>
      </pc:sldChg>
    </pc:docChg>
  </pc:docChgLst>
  <pc:docChgLst>
    <pc:chgData name="Xu Ning" userId="4b16d4e24b5f2f9c" providerId="LiveId" clId="{5AABB84B-22F8-4203-AEC8-88601A57EF03}"/>
    <pc:docChg chg="undo custSel addSld delSld modSld">
      <pc:chgData name="Xu Ning" userId="4b16d4e24b5f2f9c" providerId="LiveId" clId="{5AABB84B-22F8-4203-AEC8-88601A57EF03}" dt="2019-09-26T15:21:41.572" v="2655" actId="20577"/>
      <pc:docMkLst>
        <pc:docMk/>
      </pc:docMkLst>
      <pc:sldChg chg="addSp delSp modSp">
        <pc:chgData name="Xu Ning" userId="4b16d4e24b5f2f9c" providerId="LiveId" clId="{5AABB84B-22F8-4203-AEC8-88601A57EF03}" dt="2019-09-26T15:19:18.238" v="2489" actId="403"/>
        <pc:sldMkLst>
          <pc:docMk/>
          <pc:sldMk cId="2271741893" sldId="282"/>
        </pc:sldMkLst>
        <pc:spChg chg="mod">
          <ac:chgData name="Xu Ning" userId="4b16d4e24b5f2f9c" providerId="LiveId" clId="{5AABB84B-22F8-4203-AEC8-88601A57EF03}" dt="2019-09-26T15:18:14.928" v="2436"/>
          <ac:spMkLst>
            <pc:docMk/>
            <pc:sldMk cId="2271741893" sldId="282"/>
            <ac:spMk id="4" creationId="{00000000-0000-0000-0000-000000000000}"/>
          </ac:spMkLst>
        </pc:spChg>
        <pc:spChg chg="del mod">
          <ac:chgData name="Xu Ning" userId="4b16d4e24b5f2f9c" providerId="LiveId" clId="{5AABB84B-22F8-4203-AEC8-88601A57EF03}" dt="2019-09-26T15:18:35.769" v="2439" actId="478"/>
          <ac:spMkLst>
            <pc:docMk/>
            <pc:sldMk cId="2271741893" sldId="282"/>
            <ac:spMk id="5" creationId="{00000000-0000-0000-0000-000000000000}"/>
          </ac:spMkLst>
        </pc:spChg>
        <pc:spChg chg="del mod">
          <ac:chgData name="Xu Ning" userId="4b16d4e24b5f2f9c" providerId="LiveId" clId="{5AABB84B-22F8-4203-AEC8-88601A57EF03}" dt="2019-09-26T15:18:49.277" v="2444" actId="478"/>
          <ac:spMkLst>
            <pc:docMk/>
            <pc:sldMk cId="2271741893" sldId="282"/>
            <ac:spMk id="6" creationId="{00000000-0000-0000-0000-000000000000}"/>
          </ac:spMkLst>
        </pc:spChg>
        <pc:spChg chg="add del mod">
          <ac:chgData name="Xu Ning" userId="4b16d4e24b5f2f9c" providerId="LiveId" clId="{5AABB84B-22F8-4203-AEC8-88601A57EF03}" dt="2019-09-26T15:19:18.238" v="2489" actId="403"/>
          <ac:spMkLst>
            <pc:docMk/>
            <pc:sldMk cId="2271741893" sldId="282"/>
            <ac:spMk id="9" creationId="{B5D5D284-65D0-4EF2-ABD5-4F8C94866428}"/>
          </ac:spMkLst>
        </pc:spChg>
      </pc:sldChg>
      <pc:sldChg chg="modSp add">
        <pc:chgData name="Xu Ning" userId="4b16d4e24b5f2f9c" providerId="LiveId" clId="{5AABB84B-22F8-4203-AEC8-88601A57EF03}" dt="2019-09-26T15:21:36.718" v="2652" actId="20577"/>
        <pc:sldMkLst>
          <pc:docMk/>
          <pc:sldMk cId="2938958931" sldId="301"/>
        </pc:sldMkLst>
        <pc:spChg chg="mod">
          <ac:chgData name="Xu Ning" userId="4b16d4e24b5f2f9c" providerId="LiveId" clId="{5AABB84B-22F8-4203-AEC8-88601A57EF03}" dt="2019-09-26T15:21:36.718" v="2652" actId="20577"/>
          <ac:spMkLst>
            <pc:docMk/>
            <pc:sldMk cId="2938958931" sldId="301"/>
            <ac:spMk id="6" creationId="{22F8585E-10DE-414E-8FA1-65F898A7A01D}"/>
          </ac:spMkLst>
        </pc:spChg>
      </pc:sldChg>
      <pc:sldChg chg="modSp add">
        <pc:chgData name="Xu Ning" userId="4b16d4e24b5f2f9c" providerId="LiveId" clId="{5AABB84B-22F8-4203-AEC8-88601A57EF03}" dt="2019-09-26T15:21:31.171" v="2649" actId="20577"/>
        <pc:sldMkLst>
          <pc:docMk/>
          <pc:sldMk cId="3701871106" sldId="304"/>
        </pc:sldMkLst>
        <pc:spChg chg="mod">
          <ac:chgData name="Xu Ning" userId="4b16d4e24b5f2f9c" providerId="LiveId" clId="{5AABB84B-22F8-4203-AEC8-88601A57EF03}" dt="2019-09-26T15:21:31.171" v="2649" actId="20577"/>
          <ac:spMkLst>
            <pc:docMk/>
            <pc:sldMk cId="3701871106" sldId="304"/>
            <ac:spMk id="2" creationId="{0124A0A8-D315-1844-870A-49FBCEF85351}"/>
          </ac:spMkLst>
        </pc:spChg>
      </pc:sldChg>
      <pc:sldChg chg="modSp add">
        <pc:chgData name="Xu Ning" userId="4b16d4e24b5f2f9c" providerId="LiveId" clId="{5AABB84B-22F8-4203-AEC8-88601A57EF03}" dt="2019-09-26T15:21:41.572" v="2655" actId="20577"/>
        <pc:sldMkLst>
          <pc:docMk/>
          <pc:sldMk cId="1781212371" sldId="314"/>
        </pc:sldMkLst>
        <pc:spChg chg="mod">
          <ac:chgData name="Xu Ning" userId="4b16d4e24b5f2f9c" providerId="LiveId" clId="{5AABB84B-22F8-4203-AEC8-88601A57EF03}" dt="2019-09-26T15:21:41.572" v="2655" actId="20577"/>
          <ac:spMkLst>
            <pc:docMk/>
            <pc:sldMk cId="1781212371" sldId="314"/>
            <ac:spMk id="2" creationId="{51E124E4-3231-A443-935A-6D85CD74ED2F}"/>
          </ac:spMkLst>
        </pc:spChg>
      </pc:sldChg>
      <pc:sldChg chg="addSp delSp modSp add modTransition">
        <pc:chgData name="Xu Ning" userId="4b16d4e24b5f2f9c" providerId="LiveId" clId="{5AABB84B-22F8-4203-AEC8-88601A57EF03}" dt="2019-09-26T15:20:43.563" v="2647"/>
        <pc:sldMkLst>
          <pc:docMk/>
          <pc:sldMk cId="1944404277" sldId="315"/>
        </pc:sldMkLst>
        <pc:spChg chg="del">
          <ac:chgData name="Xu Ning" userId="4b16d4e24b5f2f9c" providerId="LiveId" clId="{5AABB84B-22F8-4203-AEC8-88601A57EF03}" dt="2019-09-26T14:37:31.326" v="21"/>
          <ac:spMkLst>
            <pc:docMk/>
            <pc:sldMk cId="1944404277" sldId="315"/>
            <ac:spMk id="2" creationId="{C5F7CF8C-78CA-4456-A381-94E92A37374E}"/>
          </ac:spMkLst>
        </pc:spChg>
        <pc:spChg chg="del">
          <ac:chgData name="Xu Ning" userId="4b16d4e24b5f2f9c" providerId="LiveId" clId="{5AABB84B-22F8-4203-AEC8-88601A57EF03}" dt="2019-09-26T14:37:31.326" v="21"/>
          <ac:spMkLst>
            <pc:docMk/>
            <pc:sldMk cId="1944404277" sldId="315"/>
            <ac:spMk id="3" creationId="{C2E06AD9-86A9-4CB0-AD41-D8D0BDDC32CF}"/>
          </ac:spMkLst>
        </pc:spChg>
        <pc:spChg chg="del">
          <ac:chgData name="Xu Ning" userId="4b16d4e24b5f2f9c" providerId="LiveId" clId="{5AABB84B-22F8-4203-AEC8-88601A57EF03}" dt="2019-09-26T14:37:31.326" v="21"/>
          <ac:spMkLst>
            <pc:docMk/>
            <pc:sldMk cId="1944404277" sldId="315"/>
            <ac:spMk id="4" creationId="{FCD931DF-83AC-41D1-A5FB-359988D5091B}"/>
          </ac:spMkLst>
        </pc:spChg>
        <pc:spChg chg="del">
          <ac:chgData name="Xu Ning" userId="4b16d4e24b5f2f9c" providerId="LiveId" clId="{5AABB84B-22F8-4203-AEC8-88601A57EF03}" dt="2019-09-26T14:37:31.326" v="21"/>
          <ac:spMkLst>
            <pc:docMk/>
            <pc:sldMk cId="1944404277" sldId="315"/>
            <ac:spMk id="5" creationId="{F7D65452-EF80-42C6-BF32-F2906D98F0C6}"/>
          </ac:spMkLst>
        </pc:spChg>
        <pc:spChg chg="add mod">
          <ac:chgData name="Xu Ning" userId="4b16d4e24b5f2f9c" providerId="LiveId" clId="{5AABB84B-22F8-4203-AEC8-88601A57EF03}" dt="2019-09-26T14:38:55.650" v="49"/>
          <ac:spMkLst>
            <pc:docMk/>
            <pc:sldMk cId="1944404277" sldId="315"/>
            <ac:spMk id="6" creationId="{4DEFA4D7-FF35-41EC-A623-03E04E513E4D}"/>
          </ac:spMkLst>
        </pc:spChg>
        <pc:spChg chg="add mod">
          <ac:chgData name="Xu Ning" userId="4b16d4e24b5f2f9c" providerId="LiveId" clId="{5AABB84B-22F8-4203-AEC8-88601A57EF03}" dt="2019-09-26T15:20:43.563" v="2647"/>
          <ac:spMkLst>
            <pc:docMk/>
            <pc:sldMk cId="1944404277" sldId="315"/>
            <ac:spMk id="7" creationId="{7933225F-ACFC-4ACC-96FD-9160DBEBD0EF}"/>
          </ac:spMkLst>
        </pc:spChg>
      </pc:sldChg>
      <pc:sldMasterChg chg="delSldLayout">
        <pc:chgData name="Xu Ning" userId="4b16d4e24b5f2f9c" providerId="LiveId" clId="{5AABB84B-22F8-4203-AEC8-88601A57EF03}" dt="2019-09-26T14:33:10.366" v="18" actId="2696"/>
        <pc:sldMasterMkLst>
          <pc:docMk/>
          <pc:sldMasterMk cId="0" sldId="2147483648"/>
        </pc:sldMasterMkLst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DE9A8-BE67-4D19-A05B-4CA1FB2D03CD}" type="datetimeFigureOut">
              <a:rPr lang="zh-CN" altLang="en-US" smtClean="0"/>
              <a:t>2019/9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1684C-2964-4823-8275-7AFCEE3584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9704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Shape 142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43" name="Shape 143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71707066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 userDrawn="1"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 userDrawn="1"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 userDrawn="1"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 userDrawn="1"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 userDrawn="1"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 userDrawn="1"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 userDrawn="1"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 userDrawn="1"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 userDrawn="1"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 userDrawn="1"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 userDrawn="1"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 userDrawn="1"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 userDrawn="1"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 userDrawn="1"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 userDrawn="1"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 userDrawn="1"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 userDrawn="1"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 userDrawn="1"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 userDrawn="1"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 userDrawn="1"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 userDrawn="1"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 userDrawn="1"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 userDrawn="1"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 userDrawn="1"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 userDrawn="1"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 userDrawn="1"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 userDrawn="1"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 userDrawn="1"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 userDrawn="1"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 userDrawn="1"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 userDrawn="1"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 userDrawn="1"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 userDrawn="1"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 userDrawn="1"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 userDrawn="1"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 userDrawn="1"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 userDrawn="1"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 userDrawn="1"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 userDrawn="1"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 userDrawn="1"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 userDrawn="1"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 userDrawn="1"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 userDrawn="1"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 userDrawn="1"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 userDrawn="1"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 userDrawn="1"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 userDrawn="1"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 userDrawn="1"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 userDrawn="1"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 userDrawn="1"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 userDrawn="1"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 userDrawn="1"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 userDrawn="1"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 userDrawn="1"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 userDrawn="1"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 userDrawn="1"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 userDrawn="1"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 userDrawn="1"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 userDrawn="1"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 userDrawn="1"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 userDrawn="1"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 userDrawn="1"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 userDrawn="1"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 userDrawn="1"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 userDrawn="1"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 userDrawn="1"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 userDrawn="1"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 userDrawn="1"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 userDrawn="1"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 userDrawn="1"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 userDrawn="1"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 userDrawn="1"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 userDrawn="1"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 userDrawn="1"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 userDrawn="1"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 userDrawn="1"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 userDrawn="1"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 userDrawn="1"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 userDrawn="1"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 userDrawn="1"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 userDrawn="1"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 userDrawn="1"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 userDrawn="1"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 userDrawn="1"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 userDrawn="1"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 userDrawn="1"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 userDrawn="1"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 userDrawn="1"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 userDrawn="1"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 userDrawn="1"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 userDrawn="1"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 userDrawn="1"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 userDrawn="1"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 userDrawn="1"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 userDrawn="1"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 userDrawn="1"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 userDrawn="1"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 userDrawn="1"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 userDrawn="1"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 userDrawn="1"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 userDrawn="1"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 userDrawn="1"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 userDrawn="1"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 userDrawn="1"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 userDrawn="1"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 userDrawn="1"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 userDrawn="1"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 userDrawn="1"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 userDrawn="1"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 userDrawn="1"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 userDrawn="1"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 userDrawn="1"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 userDrawn="1"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 userDrawn="1"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 userDrawn="1"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 userDrawn="1"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 userDrawn="1"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 userDrawn="1"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 userDrawn="1"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 userDrawn="1"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 userDrawn="1"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 userDrawn="1"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 userDrawn="1"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 userDrawn="1"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 userDrawn="1"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 userDrawn="1"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 userDrawn="1"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 userDrawn="1"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 userDrawn="1"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 userDrawn="1"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 userDrawn="1"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 userDrawn="1"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 userDrawn="1"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 userDrawn="1"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 userDrawn="1"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 userDrawn="1"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 userDrawn="1"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 userDrawn="1"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 userDrawn="1"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 userDrawn="1"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 userDrawn="1"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 userDrawn="1"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 userDrawn="1"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 userDrawn="1"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 userDrawn="1"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 userDrawn="1"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 userDrawn="1"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 userDrawn="1"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 userDrawn="1"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 userDrawn="1"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 userDrawn="1"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 userDrawn="1"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 userDrawn="1"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 userDrawn="1"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 userDrawn="1"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 userDrawn="1"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 userDrawn="1"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 userDrawn="1"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 userDrawn="1"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 userDrawn="1"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 userDrawn="1"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 userDrawn="1"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 userDrawn="1"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 userDrawn="1"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 userDrawn="1"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 userDrawn="1"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 userDrawn="1"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 userDrawn="1"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 userDrawn="1"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 userDrawn="1"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 userDrawn="1"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 userDrawn="1"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 userDrawn="1"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 userDrawn="1"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 userDrawn="1"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 userDrawn="1"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 userDrawn="1"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 userDrawn="1"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 userDrawn="1"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 userDrawn="1"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 userDrawn="1"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 userDrawn="1"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 userDrawn="1"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 userDrawn="1"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 userDrawn="1"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 userDrawn="1"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 userDrawn="1"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 userDrawn="1"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 userDrawn="1"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 userDrawn="1"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 userDrawn="1"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 userDrawn="1"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 userDrawn="1"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 userDrawn="1"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 userDrawn="1"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 userDrawn="1"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 userDrawn="1"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 userDrawn="1"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 userDrawn="1"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 userDrawn="1"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 userDrawn="1"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 userDrawn="1"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 userDrawn="1"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 userDrawn="1"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 userDrawn="1"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 userDrawn="1"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 userDrawn="1"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 userDrawn="1"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 userDrawn="1"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 userDrawn="1"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 userDrawn="1"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 userDrawn="1"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 userDrawn="1"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 userDrawn="1"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 userDrawn="1"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 userDrawn="1"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 userDrawn="1"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 userDrawn="1"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 userDrawn="1"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 userDrawn="1"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 userDrawn="1"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 userDrawn="1"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 userDrawn="1"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 userDrawn="1"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 userDrawn="1"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 userDrawn="1"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 userDrawn="1"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 userDrawn="1"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 userDrawn="1"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 userDrawn="1"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 userDrawn="1"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 userDrawn="1"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 userDrawn="1"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 userDrawn="1"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 userDrawn="1"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 userDrawn="1"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 userDrawn="1"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 userDrawn="1"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 userDrawn="1"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 userDrawn="1"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 userDrawn="1"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 userDrawn="1"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 userDrawn="1"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 userDrawn="1"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 userDrawn="1"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 userDrawn="1"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 userDrawn="1"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 userDrawn="1"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 userDrawn="1"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 userDrawn="1"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 userDrawn="1"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 userDrawn="1"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 userDrawn="1"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 userDrawn="1"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 userDrawn="1"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 userDrawn="1"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 userDrawn="1"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 userDrawn="1"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 userDrawn="1"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 userDrawn="1"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 userDrawn="1"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 userDrawn="1"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 userDrawn="1"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39069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51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slideLayout" Target="../slideLayouts/slideLayout9.xml"/><Relationship Id="rId1" Type="http://schemas.openxmlformats.org/officeDocument/2006/relationships/themeOverride" Target="../theme/themeOverr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据分析与处理技术</a:t>
            </a:r>
            <a:r>
              <a:rPr lang="en-US" altLang="zh-CN" dirty="0"/>
              <a:t>——</a:t>
            </a:r>
            <a:r>
              <a:rPr lang="zh-CN" altLang="en-US" dirty="0"/>
              <a:t>第一次作业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/>
              <a:t>www.islide.cc</a:t>
            </a:r>
            <a:endParaRPr lang="en-US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0123765-986A-4443-9CA3-8206D5A3DE01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 dirty="0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19</a:t>
            </a:r>
            <a:endParaRPr lang="zh-CN" altLang="en-US" sz="1920" spc="107" dirty="0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D5AC1C9-0EBF-8E43-AC5A-3BE5FE9F1337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CC21E06-3F0E-244D-A298-65D0D89A2866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文本占位符 8">
            <a:extLst>
              <a:ext uri="{FF2B5EF4-FFF2-40B4-BE49-F238E27FC236}">
                <a16:creationId xmlns:a16="http://schemas.microsoft.com/office/drawing/2014/main" id="{B5D5D284-65D0-4EF2-ABD5-4F8C948664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sz="2400" dirty="0"/>
              <a:t>2017</a:t>
            </a:r>
            <a:r>
              <a:rPr lang="zh-CN" altLang="en-US" sz="2400" dirty="0"/>
              <a:t>级物流</a:t>
            </a:r>
            <a:r>
              <a:rPr lang="en-US" altLang="zh-CN" sz="2400" dirty="0"/>
              <a:t>1</a:t>
            </a:r>
            <a:r>
              <a:rPr lang="zh-CN" altLang="en-US" sz="2400" dirty="0"/>
              <a:t>、</a:t>
            </a:r>
            <a:r>
              <a:rPr lang="en-US" altLang="zh-CN" sz="2400" dirty="0"/>
              <a:t>2</a:t>
            </a:r>
            <a:r>
              <a:rPr lang="zh-CN" altLang="en-US" sz="2400" dirty="0"/>
              <a:t>班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DBDF1DB-A5DC-F54B-AA19-045FF6EFF8F2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741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4DEFA4D7-FF35-41EC-A623-03E04E513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要求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7933225F-ACFC-4ACC-96FD-9160DBEBD0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/>
              <a:t>作业任选</a:t>
            </a:r>
            <a:r>
              <a:rPr lang="en-US" altLang="zh-CN" sz="2800" dirty="0" err="1"/>
              <a:t>Rscript</a:t>
            </a:r>
            <a:r>
              <a:rPr lang="zh-CN" altLang="en-US" sz="2800" dirty="0"/>
              <a:t>文件或</a:t>
            </a:r>
            <a:r>
              <a:rPr lang="en-US" altLang="zh-CN" sz="2800" dirty="0" err="1"/>
              <a:t>Rmarkdown</a:t>
            </a:r>
            <a:r>
              <a:rPr lang="zh-CN" altLang="en-US" sz="2800" dirty="0"/>
              <a:t>文件中的一种，代码执行并检查正确后将程序文件通过电子邮件发送至：</a:t>
            </a:r>
            <a:r>
              <a:rPr lang="en-US" altLang="zh-CN" sz="2800" dirty="0"/>
              <a:t>xuning@nau.edu.cn</a:t>
            </a:r>
            <a:r>
              <a:rPr lang="zh-CN" altLang="en-US" sz="2800" dirty="0"/>
              <a:t> 所有代码写入一个程序文件。</a:t>
            </a:r>
            <a:r>
              <a:rPr lang="zh-CN" altLang="en-US" sz="2800" dirty="0">
                <a:solidFill>
                  <a:srgbClr val="FF0000"/>
                </a:solidFill>
              </a:rPr>
              <a:t>由于邮箱设置邮件过滤，请严格遵守以下命名规则：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zh-CN" altLang="en-US" sz="2800" dirty="0"/>
              <a:t>邮件标题：班级</a:t>
            </a:r>
            <a:r>
              <a:rPr lang="en-US" altLang="zh-CN" sz="2800" dirty="0"/>
              <a:t>_</a:t>
            </a:r>
            <a:r>
              <a:rPr lang="zh-CN" altLang="en-US" sz="2800" dirty="0"/>
              <a:t>学号</a:t>
            </a:r>
            <a:r>
              <a:rPr lang="en-US" altLang="zh-CN" sz="2800" dirty="0"/>
              <a:t>_</a:t>
            </a:r>
            <a:r>
              <a:rPr lang="zh-CN" altLang="en-US" sz="2800" dirty="0"/>
              <a:t>姓名</a:t>
            </a:r>
            <a:endParaRPr lang="en-US" altLang="zh-CN" sz="2800" dirty="0"/>
          </a:p>
          <a:p>
            <a:r>
              <a:rPr lang="zh-CN" altLang="en-US" sz="2800" dirty="0"/>
              <a:t>附件文件：</a:t>
            </a:r>
            <a:r>
              <a:rPr lang="zh-CN" altLang="en-US" sz="2800" dirty="0">
                <a:solidFill>
                  <a:schemeClr val="bg1"/>
                </a:solidFill>
              </a:rPr>
              <a:t>班级</a:t>
            </a:r>
            <a:r>
              <a:rPr lang="en-US" altLang="zh-CN" sz="2800" dirty="0">
                <a:solidFill>
                  <a:schemeClr val="bg1"/>
                </a:solidFill>
              </a:rPr>
              <a:t>_</a:t>
            </a:r>
            <a:r>
              <a:rPr lang="zh-CN" altLang="en-US" sz="2800" dirty="0">
                <a:solidFill>
                  <a:schemeClr val="bg1"/>
                </a:solidFill>
              </a:rPr>
              <a:t>学号</a:t>
            </a:r>
            <a:r>
              <a:rPr lang="en-US" altLang="zh-CN" sz="2800" dirty="0">
                <a:solidFill>
                  <a:schemeClr val="bg1"/>
                </a:solidFill>
              </a:rPr>
              <a:t>_</a:t>
            </a:r>
            <a:r>
              <a:rPr lang="zh-CN" altLang="en-US" sz="2800" dirty="0">
                <a:solidFill>
                  <a:schemeClr val="bg1"/>
                </a:solidFill>
              </a:rPr>
              <a:t>姓名</a:t>
            </a:r>
            <a:r>
              <a:rPr lang="en-US" altLang="zh-CN" sz="2800" dirty="0">
                <a:solidFill>
                  <a:schemeClr val="bg1"/>
                </a:solidFill>
              </a:rPr>
              <a:t>.r  </a:t>
            </a:r>
            <a:r>
              <a:rPr lang="zh-CN" altLang="en-US" sz="2800" dirty="0"/>
              <a:t>或 </a:t>
            </a:r>
            <a:r>
              <a:rPr lang="zh-CN" altLang="en-US" sz="2800" dirty="0">
                <a:solidFill>
                  <a:schemeClr val="bg1"/>
                </a:solidFill>
              </a:rPr>
              <a:t>班级</a:t>
            </a:r>
            <a:r>
              <a:rPr lang="en-US" altLang="zh-CN" sz="2800" dirty="0">
                <a:solidFill>
                  <a:schemeClr val="bg1"/>
                </a:solidFill>
              </a:rPr>
              <a:t>_</a:t>
            </a:r>
            <a:r>
              <a:rPr lang="zh-CN" altLang="en-US" sz="2800" dirty="0">
                <a:solidFill>
                  <a:schemeClr val="bg1"/>
                </a:solidFill>
              </a:rPr>
              <a:t>学号</a:t>
            </a:r>
            <a:r>
              <a:rPr lang="en-US" altLang="zh-CN" sz="2800" dirty="0">
                <a:solidFill>
                  <a:schemeClr val="bg1"/>
                </a:solidFill>
              </a:rPr>
              <a:t>_</a:t>
            </a:r>
            <a:r>
              <a:rPr lang="zh-CN" altLang="en-US" sz="2800" dirty="0">
                <a:solidFill>
                  <a:schemeClr val="bg1"/>
                </a:solidFill>
              </a:rPr>
              <a:t>姓名</a:t>
            </a:r>
            <a:r>
              <a:rPr lang="en-US" altLang="zh-CN" sz="2800" dirty="0">
                <a:solidFill>
                  <a:schemeClr val="bg1"/>
                </a:solidFill>
              </a:rPr>
              <a:t>.</a:t>
            </a:r>
            <a:r>
              <a:rPr lang="en-US" altLang="zh-CN" sz="2800" dirty="0" err="1">
                <a:solidFill>
                  <a:schemeClr val="bg1"/>
                </a:solidFill>
              </a:rPr>
              <a:t>Rmd</a:t>
            </a:r>
            <a:r>
              <a:rPr lang="zh-CN" altLang="en-US" sz="2800" dirty="0">
                <a:solidFill>
                  <a:schemeClr val="bg1"/>
                </a:solidFill>
              </a:rPr>
              <a:t> （</a:t>
            </a:r>
            <a:r>
              <a:rPr lang="en-US" altLang="zh-CN" sz="2800" dirty="0">
                <a:solidFill>
                  <a:schemeClr val="bg1"/>
                </a:solidFill>
              </a:rPr>
              <a:t>.r</a:t>
            </a:r>
            <a:r>
              <a:rPr lang="zh-CN" altLang="en-US" sz="2800" dirty="0">
                <a:solidFill>
                  <a:schemeClr val="bg1"/>
                </a:solidFill>
              </a:rPr>
              <a:t>是脚本文件扩展名</a:t>
            </a:r>
            <a:r>
              <a:rPr lang="en-US" altLang="zh-CN" sz="2800" dirty="0">
                <a:solidFill>
                  <a:schemeClr val="bg1"/>
                </a:solidFill>
              </a:rPr>
              <a:t>, .</a:t>
            </a:r>
            <a:r>
              <a:rPr lang="en-US" altLang="zh-CN" sz="2800" dirty="0" err="1">
                <a:solidFill>
                  <a:schemeClr val="bg1"/>
                </a:solidFill>
              </a:rPr>
              <a:t>Rmd</a:t>
            </a:r>
            <a:r>
              <a:rPr lang="zh-CN" altLang="en-US" sz="2800" dirty="0">
                <a:solidFill>
                  <a:schemeClr val="bg1"/>
                </a:solidFill>
              </a:rPr>
              <a:t>是</a:t>
            </a:r>
            <a:r>
              <a:rPr lang="en-US" altLang="zh-CN" sz="2800" dirty="0" err="1">
                <a:solidFill>
                  <a:schemeClr val="bg1"/>
                </a:solidFill>
              </a:rPr>
              <a:t>Rmarkdown</a:t>
            </a:r>
            <a:r>
              <a:rPr lang="zh-CN" altLang="en-US" sz="2800" dirty="0">
                <a:solidFill>
                  <a:schemeClr val="bg1"/>
                </a:solidFill>
              </a:rPr>
              <a:t>文件扩展名）</a:t>
            </a:r>
            <a:r>
              <a:rPr lang="zh-CN" altLang="en-US" sz="2800" dirty="0"/>
              <a:t> </a:t>
            </a:r>
            <a:endParaRPr lang="en-US" altLang="zh-CN" sz="2800" dirty="0"/>
          </a:p>
          <a:p>
            <a:r>
              <a:rPr lang="zh-CN" altLang="en-US" sz="2800" dirty="0"/>
              <a:t>截止日期：</a:t>
            </a:r>
            <a:r>
              <a:rPr lang="en-US" altLang="zh-CN" sz="2800" dirty="0"/>
              <a:t>2019</a:t>
            </a:r>
            <a:r>
              <a:rPr lang="zh-CN" altLang="en-US" sz="2800" dirty="0"/>
              <a:t>年</a:t>
            </a:r>
            <a:r>
              <a:rPr lang="en-US" altLang="zh-CN" sz="2800" dirty="0"/>
              <a:t>10</a:t>
            </a:r>
            <a:r>
              <a:rPr lang="zh-CN" altLang="en-US" sz="2800" dirty="0"/>
              <a:t>月</a:t>
            </a:r>
            <a:r>
              <a:rPr lang="en-US" altLang="zh-CN" sz="2800" dirty="0"/>
              <a:t>8</a:t>
            </a:r>
            <a:r>
              <a:rPr lang="zh-CN" altLang="en-US" sz="2800" dirty="0"/>
              <a:t>日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944404277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285D03D-0517-914A-85BC-BB39D1779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参考资料学习指导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1554570-51BA-2C4C-984D-F58346B20E2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《R</a:t>
            </a:r>
            <a:r>
              <a:rPr kumimoji="1" lang="zh-CN" altLang="en-US" dirty="0"/>
              <a:t>数据分析方法与案例详解</a:t>
            </a:r>
            <a:r>
              <a:rPr kumimoji="1" lang="en-US" altLang="zh-CN" dirty="0"/>
              <a:t>》P1-33</a:t>
            </a:r>
          </a:p>
          <a:p>
            <a:r>
              <a:rPr kumimoji="1" lang="en-US" altLang="zh-CN" dirty="0"/>
              <a:t>《R</a:t>
            </a:r>
            <a:r>
              <a:rPr kumimoji="1" lang="zh-CN" altLang="en-US" dirty="0"/>
              <a:t>数据科学</a:t>
            </a:r>
            <a:r>
              <a:rPr kumimoji="1" lang="en-US" altLang="zh-CN" dirty="0"/>
              <a:t>》</a:t>
            </a:r>
            <a:r>
              <a:rPr kumimoji="1" lang="zh-CN" altLang="en-US" dirty="0"/>
              <a:t>第</a:t>
            </a:r>
            <a:r>
              <a:rPr kumimoji="1" lang="en-US" altLang="zh-CN" dirty="0"/>
              <a:t>11</a:t>
            </a:r>
            <a:r>
              <a:rPr kumimoji="1" lang="zh-CN" altLang="en-US" dirty="0"/>
              <a:t>、</a:t>
            </a:r>
            <a:r>
              <a:rPr kumimoji="1" lang="en-US" altLang="zh-CN" dirty="0"/>
              <a:t>12</a:t>
            </a:r>
            <a:r>
              <a:rPr kumimoji="1" lang="zh-CN" altLang="en-US" dirty="0"/>
              <a:t>、</a:t>
            </a:r>
            <a:r>
              <a:rPr kumimoji="1" lang="en-US" altLang="zh-CN" dirty="0"/>
              <a:t>15</a:t>
            </a:r>
            <a:r>
              <a:rPr kumimoji="1" lang="zh-CN" altLang="en-US" dirty="0"/>
              <a:t>章</a:t>
            </a:r>
            <a:endParaRPr kumimoji="1" lang="en-US" altLang="zh-CN" dirty="0"/>
          </a:p>
          <a:p>
            <a:r>
              <a:rPr kumimoji="1" lang="en-US" altLang="zh-CN" dirty="0"/>
              <a:t>《R</a:t>
            </a:r>
            <a:r>
              <a:rPr kumimoji="1" lang="zh-CN" altLang="en-US" dirty="0"/>
              <a:t>语言实战</a:t>
            </a:r>
            <a:r>
              <a:rPr kumimoji="1" lang="en-US" altLang="zh-CN" dirty="0"/>
              <a:t>》</a:t>
            </a:r>
            <a:r>
              <a:rPr kumimoji="1" lang="zh-CN" altLang="en-US" dirty="0"/>
              <a:t>第一部分（</a:t>
            </a:r>
            <a:r>
              <a:rPr kumimoji="1" lang="en-US" altLang="zh-CN" dirty="0"/>
              <a:t>1-5</a:t>
            </a:r>
            <a:r>
              <a:rPr kumimoji="1" lang="zh-CN" altLang="en-US" dirty="0"/>
              <a:t>章）</a:t>
            </a:r>
          </a:p>
        </p:txBody>
      </p:sp>
    </p:spTree>
    <p:extLst>
      <p:ext uri="{BB962C8B-B14F-4D97-AF65-F5344CB8AC3E}">
        <p14:creationId xmlns:p14="http://schemas.microsoft.com/office/powerpoint/2010/main" val="389145755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4A0A8-D315-1844-870A-49FBCEF85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作业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0D38FF-CC06-9F47-9458-A4D58532A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6365742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kumimoji="1" lang="en-US" altLang="zh-CN" dirty="0"/>
              <a:t>1.</a:t>
            </a:r>
            <a:r>
              <a:rPr kumimoji="1" lang="zh-CN" altLang="en-US" dirty="0"/>
              <a:t> 将一组数据存入变量中：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1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7.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6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4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7.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22.72</a:t>
            </a:r>
            <a:r>
              <a:rPr kumimoji="1" lang="zh-CN" altLang="en-US" dirty="0"/>
              <a:t>。要求：所有数字均舍弃小数部分，其中正数求自然指数运算，而负数则利用函数</a:t>
            </a:r>
            <a:r>
              <a:rPr kumimoji="1" lang="en-US" altLang="zh-CN" dirty="0"/>
              <a:t>f(x)=x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-3x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+1</a:t>
            </a:r>
            <a:r>
              <a:rPr kumimoji="1" lang="zh-CN" altLang="en-US" dirty="0"/>
              <a:t>进行运算</a:t>
            </a:r>
            <a:r>
              <a:rPr kumimoji="1" lang="en-US" altLang="zh-CN" dirty="0"/>
              <a:t>,</a:t>
            </a:r>
            <a:r>
              <a:rPr kumimoji="1" lang="zh-CN" altLang="en-US" dirty="0"/>
              <a:t>计算结果分别保存到两个变量中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/>
              <p:nvPr/>
            </p:nvSpPr>
            <p:spPr>
              <a:xfrm>
                <a:off x="571499" y="4393364"/>
                <a:ext cx="11861799" cy="3611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dirty="0"/>
                  <a:t>2.</a:t>
                </a:r>
                <a:r>
                  <a:rPr kumimoji="1" lang="zh-CN" altLang="en-US" dirty="0"/>
                  <a:t>（</a:t>
                </a:r>
                <a:r>
                  <a:rPr kumimoji="1" lang="en-US" altLang="zh-CN" dirty="0"/>
                  <a:t>1</a:t>
                </a:r>
                <a:r>
                  <a:rPr kumimoji="1" lang="zh-CN" altLang="en-US" dirty="0"/>
                  <a:t>）创建矩阵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dirty="0">
                        <a:latin typeface="Cambria Math" panose="02040503050406030204" pitchFamily="18" charset="0"/>
                      </a:rPr>
                      <m:t>M</m:t>
                    </m:r>
                    <m:r>
                      <a:rPr kumimoji="1"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9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2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b="0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7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b="0" i="1" dirty="0" smtClean="0">
                                                    <a:latin typeface="Cambria Math" panose="02040503050406030204" pitchFamily="18" charset="0"/>
                                                  </a:rPr>
                                                  <m:t>6</m:t>
                                                </m:r>
                                              </m:e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9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en-US" altLang="zh-CN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计算</a:t>
                </a:r>
                <a:r>
                  <a:rPr kumimoji="1" lang="en-US" altLang="zh-CN" dirty="0"/>
                  <a:t>M</a:t>
                </a:r>
                <a:r>
                  <a:rPr kumimoji="1" lang="zh-CN" altLang="en-US" dirty="0"/>
                  <a:t>的行列式和特征值；（</a:t>
                </a:r>
                <a:r>
                  <a:rPr kumimoji="1" lang="en-US" altLang="zh-CN" dirty="0"/>
                  <a:t>2</a:t>
                </a:r>
                <a:r>
                  <a:rPr kumimoji="1" lang="zh-CN" altLang="en-US" dirty="0"/>
                  <a:t>）</a:t>
                </a:r>
                <a:r>
                  <a:rPr kumimoji="1" lang="en-US" altLang="zh-CN" dirty="0"/>
                  <a:t>	</a:t>
                </a:r>
                <a:r>
                  <a:rPr kumimoji="1" lang="zh-CN" altLang="en-US" dirty="0"/>
                  <a:t>截取右下</a:t>
                </a:r>
                <a:r>
                  <a:rPr kumimoji="1" lang="en-US" altLang="zh-CN" dirty="0"/>
                  <a:t>3X3</a:t>
                </a:r>
                <a:r>
                  <a:rPr kumimoji="1" lang="zh-CN" altLang="en-US" dirty="0"/>
                  <a:t>矩阵记为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矩阵，求解方程式：</a:t>
                </a:r>
                <a:endParaRPr kumimoji="1"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9" y="4393364"/>
                <a:ext cx="11861799" cy="3611694"/>
              </a:xfrm>
              <a:prstGeom prst="rect">
                <a:avLst/>
              </a:prstGeom>
              <a:blipFill>
                <a:blip r:embed="rId2"/>
                <a:stretch>
                  <a:fillRect l="-1176" r="-642" b="-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87110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22F8585E-10DE-414E-8FA1-65F898A7A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作业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708D22-977B-0A4A-AF0D-7D10F5BCE36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en-US" altLang="zh-CN" dirty="0"/>
              <a:t>3.</a:t>
            </a:r>
            <a:r>
              <a:rPr kumimoji="1" lang="zh-CN" altLang="en-US" dirty="0"/>
              <a:t>利用正态随机数生产一个</a:t>
            </a:r>
            <a:r>
              <a:rPr kumimoji="1" lang="en-US" altLang="zh-CN" dirty="0"/>
              <a:t>5X5</a:t>
            </a:r>
            <a:r>
              <a:rPr kumimoji="1" lang="zh-CN" altLang="en-US" dirty="0"/>
              <a:t>矩阵，随机数期望为</a:t>
            </a:r>
            <a:r>
              <a:rPr kumimoji="1" lang="en-US" altLang="zh-CN" dirty="0"/>
              <a:t>10</a:t>
            </a:r>
            <a:r>
              <a:rPr kumimoji="1" lang="zh-CN" altLang="en-US" dirty="0"/>
              <a:t>，标准差</a:t>
            </a:r>
            <a:r>
              <a:rPr kumimoji="1" lang="en-US" altLang="zh-CN" dirty="0"/>
              <a:t>5</a:t>
            </a:r>
            <a:r>
              <a:rPr kumimoji="1" lang="zh-CN" altLang="en-US" dirty="0"/>
              <a:t>。要求完成如下操作：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利用代码测试矩阵中大于</a:t>
            </a:r>
            <a:r>
              <a:rPr kumimoji="1" lang="en-US" altLang="zh-CN" dirty="0"/>
              <a:t>10</a:t>
            </a:r>
            <a:r>
              <a:rPr kumimoji="1" lang="zh-CN" altLang="en-US" dirty="0"/>
              <a:t>的个数为多少，小于</a:t>
            </a:r>
            <a:r>
              <a:rPr kumimoji="1" lang="en-US" altLang="zh-CN" dirty="0"/>
              <a:t>10</a:t>
            </a:r>
            <a:r>
              <a:rPr kumimoji="1" lang="zh-CN" altLang="en-US" dirty="0"/>
              <a:t>的个数为多少？矩阵中是否存在负数？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为矩阵增加列名称</a:t>
            </a:r>
            <a:r>
              <a:rPr kumimoji="1" lang="en-US" altLang="zh-CN" dirty="0"/>
              <a:t>A B C D E,</a:t>
            </a:r>
            <a:r>
              <a:rPr kumimoji="1" lang="zh-CN" altLang="en-US" dirty="0"/>
              <a:t>增加行名称 </a:t>
            </a:r>
            <a:r>
              <a:rPr kumimoji="1" lang="en-US" altLang="zh-CN" dirty="0"/>
              <a:t>a b c d e</a:t>
            </a:r>
          </a:p>
          <a:p>
            <a:pPr marL="0" indent="0"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3</a:t>
            </a:r>
            <a:r>
              <a:rPr kumimoji="1" lang="zh-CN" altLang="en-US" dirty="0"/>
              <a:t>）将上三角元素设置为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计算行列式</a:t>
            </a: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38958931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E124E4-3231-A443-935A-6D85CD74E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作业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B7C1ED-BBC3-BC44-B69F-73FEAED434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en-US" altLang="zh-CN" dirty="0"/>
              <a:t>4.</a:t>
            </a:r>
            <a:r>
              <a:rPr kumimoji="1" lang="zh-CN" altLang="en-US" dirty="0"/>
              <a:t> 随机生成</a:t>
            </a:r>
            <a:r>
              <a:rPr kumimoji="1" lang="en-US" altLang="zh-CN" dirty="0"/>
              <a:t>20</a:t>
            </a:r>
            <a:r>
              <a:rPr kumimoji="1" lang="zh-CN" altLang="en-US" dirty="0"/>
              <a:t>个数字模拟学生成绩，利用正态分布随机数设置均值</a:t>
            </a:r>
            <a:r>
              <a:rPr kumimoji="1" lang="en-US" altLang="zh-CN" dirty="0"/>
              <a:t>70</a:t>
            </a:r>
            <a:r>
              <a:rPr kumimoji="1" lang="zh-CN" altLang="en-US" dirty="0"/>
              <a:t>，方差</a:t>
            </a:r>
            <a:r>
              <a:rPr kumimoji="1" lang="en-US" altLang="zh-CN" dirty="0"/>
              <a:t>30</a:t>
            </a:r>
            <a:r>
              <a:rPr kumimoji="1" lang="zh-CN" altLang="en-US" dirty="0"/>
              <a:t>。对数据进行处理：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1</a:t>
            </a:r>
            <a:r>
              <a:rPr kumimoji="1" lang="zh-CN" altLang="en-US" dirty="0"/>
              <a:t>）修整数据，即如果数据大于</a:t>
            </a:r>
            <a:r>
              <a:rPr kumimoji="1" lang="en-US" altLang="zh-CN" dirty="0"/>
              <a:t>100</a:t>
            </a:r>
            <a:r>
              <a:rPr kumimoji="1" lang="zh-CN" altLang="en-US" dirty="0"/>
              <a:t>，则修改为</a:t>
            </a:r>
            <a:r>
              <a:rPr kumimoji="1" lang="en-US" altLang="zh-CN" dirty="0"/>
              <a:t>100</a:t>
            </a:r>
            <a:r>
              <a:rPr kumimoji="1" lang="zh-CN" altLang="en-US" dirty="0"/>
              <a:t>，如果数据为负，则记为</a:t>
            </a:r>
            <a:r>
              <a:rPr kumimoji="1" lang="en-US" altLang="zh-CN" dirty="0"/>
              <a:t>0;</a:t>
            </a:r>
          </a:p>
          <a:p>
            <a:pPr marL="0" indent="0"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）将超过</a:t>
            </a:r>
            <a:r>
              <a:rPr kumimoji="1" lang="en-US" altLang="zh-CN" dirty="0"/>
              <a:t>60</a:t>
            </a:r>
            <a:r>
              <a:rPr kumimoji="1" lang="zh-CN" altLang="en-US" dirty="0"/>
              <a:t>分的成绩上调</a:t>
            </a:r>
            <a:r>
              <a:rPr kumimoji="1" lang="en-US" altLang="zh-CN" dirty="0"/>
              <a:t>2</a:t>
            </a:r>
            <a:r>
              <a:rPr kumimoji="1" lang="zh-CN" altLang="en-US" dirty="0"/>
              <a:t>分，低于</a:t>
            </a:r>
            <a:r>
              <a:rPr kumimoji="1" lang="en-US" altLang="zh-CN" dirty="0"/>
              <a:t>60</a:t>
            </a:r>
            <a:r>
              <a:rPr kumimoji="1" lang="zh-CN" altLang="en-US" dirty="0"/>
              <a:t>分的下调</a:t>
            </a:r>
            <a:r>
              <a:rPr kumimoji="1" lang="en-US" altLang="zh-CN" dirty="0"/>
              <a:t>3</a:t>
            </a:r>
            <a:r>
              <a:rPr kumimoji="1" lang="zh-CN" altLang="en-US" dirty="0"/>
              <a:t>分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3</a:t>
            </a:r>
            <a:r>
              <a:rPr kumimoji="1" lang="zh-CN" altLang="en-US" dirty="0"/>
              <a:t>）将所有成绩按随机抽取分成两组，每组各</a:t>
            </a:r>
            <a:r>
              <a:rPr kumimoji="1" lang="en-US" altLang="zh-CN" dirty="0"/>
              <a:t>10</a:t>
            </a:r>
            <a:r>
              <a:rPr kumimoji="1" lang="zh-CN" altLang="en-US" dirty="0"/>
              <a:t>人，分别存入两个新变量，计算两组平均成绩分别是多少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4</a:t>
            </a:r>
            <a:r>
              <a:rPr kumimoji="1" lang="zh-CN" altLang="en-US" dirty="0"/>
              <a:t>）现将评分转换为评级打分方式，即</a:t>
            </a:r>
            <a:r>
              <a:rPr kumimoji="1" lang="en-US" altLang="zh-CN" dirty="0"/>
              <a:t>100</a:t>
            </a:r>
            <a:r>
              <a:rPr kumimoji="1" lang="zh-CN" altLang="en-US" dirty="0"/>
              <a:t>到</a:t>
            </a:r>
            <a:r>
              <a:rPr kumimoji="1" lang="en-US" altLang="zh-CN" dirty="0"/>
              <a:t>80</a:t>
            </a:r>
            <a:r>
              <a:rPr kumimoji="1" lang="zh-CN" altLang="en-US" dirty="0"/>
              <a:t>分之间为</a:t>
            </a:r>
            <a:r>
              <a:rPr kumimoji="1" lang="en-US" altLang="zh-CN" dirty="0"/>
              <a:t>A</a:t>
            </a:r>
            <a:r>
              <a:rPr kumimoji="1" lang="zh-CN" altLang="en-US" dirty="0"/>
              <a:t>，</a:t>
            </a:r>
            <a:r>
              <a:rPr kumimoji="1" lang="en-US" altLang="zh-CN" dirty="0"/>
              <a:t>80</a:t>
            </a:r>
            <a:r>
              <a:rPr kumimoji="1" lang="zh-CN" altLang="en-US" dirty="0"/>
              <a:t>到</a:t>
            </a:r>
            <a:r>
              <a:rPr kumimoji="1" lang="en-US" altLang="zh-CN" dirty="0"/>
              <a:t>60</a:t>
            </a:r>
            <a:r>
              <a:rPr kumimoji="1" lang="zh-CN" altLang="en-US" dirty="0"/>
              <a:t>间为</a:t>
            </a:r>
            <a:r>
              <a:rPr kumimoji="1" lang="en-US" altLang="zh-CN" dirty="0"/>
              <a:t>B</a:t>
            </a:r>
            <a:r>
              <a:rPr kumimoji="1" lang="zh-CN" altLang="en-US" dirty="0"/>
              <a:t>，</a:t>
            </a:r>
            <a:r>
              <a:rPr kumimoji="1" lang="en-US" altLang="zh-CN" dirty="0"/>
              <a:t>60</a:t>
            </a:r>
            <a:r>
              <a:rPr kumimoji="1" lang="zh-CN" altLang="en-US" dirty="0"/>
              <a:t>到</a:t>
            </a:r>
            <a:r>
              <a:rPr kumimoji="1" lang="en-US" altLang="zh-CN" dirty="0"/>
              <a:t>40</a:t>
            </a:r>
            <a:r>
              <a:rPr kumimoji="1" lang="zh-CN" altLang="en-US" dirty="0"/>
              <a:t>为</a:t>
            </a:r>
            <a:r>
              <a:rPr kumimoji="1" lang="en-US" altLang="zh-CN" dirty="0"/>
              <a:t>C</a:t>
            </a:r>
            <a:r>
              <a:rPr kumimoji="1" lang="zh-CN" altLang="en-US" dirty="0"/>
              <a:t>，</a:t>
            </a:r>
            <a:r>
              <a:rPr kumimoji="1" lang="en-US" altLang="zh-CN" dirty="0"/>
              <a:t>40</a:t>
            </a:r>
            <a:r>
              <a:rPr kumimoji="1" lang="zh-CN" altLang="en-US" dirty="0"/>
              <a:t>以下为</a:t>
            </a:r>
            <a:r>
              <a:rPr kumimoji="1" lang="en-US" altLang="zh-CN" dirty="0"/>
              <a:t>D</a:t>
            </a:r>
          </a:p>
          <a:p>
            <a:pPr marL="0" indent="0">
              <a:buNone/>
            </a:pPr>
            <a:r>
              <a:rPr kumimoji="1" lang="zh-CN" altLang="en-US" dirty="0"/>
              <a:t>（</a:t>
            </a:r>
            <a:r>
              <a:rPr kumimoji="1" lang="en-US" altLang="zh-CN" dirty="0"/>
              <a:t>5</a:t>
            </a:r>
            <a:r>
              <a:rPr kumimoji="1" lang="zh-CN" altLang="en-US" dirty="0"/>
              <a:t>）以图形方式呈现四类数据分布状态</a:t>
            </a:r>
            <a:endParaRPr kumimoji="1" lang="en-US" altLang="zh-CN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212371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F303B639-7FFC-AC45-B9DE-1402B4B93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作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5F888AC-69E8-C742-A75E-3CC93FBB5F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en-US" altLang="zh-CN" dirty="0"/>
              <a:t>5.</a:t>
            </a:r>
            <a:r>
              <a:rPr kumimoji="1" lang="zh-CN" altLang="en-US" dirty="0"/>
              <a:t>作为路上丝绸之路重要一环，中欧铁路运输成为海运的补充方式之一，设郑州出发的列车时间为</a:t>
            </a:r>
            <a:r>
              <a:rPr kumimoji="1" lang="en-US" altLang="zh-CN" dirty="0"/>
              <a:t>2018</a:t>
            </a:r>
            <a:r>
              <a:rPr kumimoji="1" lang="zh-CN" altLang="en-US" dirty="0"/>
              <a:t>年</a:t>
            </a:r>
            <a:r>
              <a:rPr kumimoji="1" lang="en-US" altLang="zh-CN" dirty="0"/>
              <a:t>8</a:t>
            </a:r>
            <a:r>
              <a:rPr kumimoji="1" lang="zh-CN" altLang="en-US" dirty="0"/>
              <a:t>月</a:t>
            </a:r>
            <a:r>
              <a:rPr kumimoji="1" lang="en-US" altLang="zh-CN" dirty="0"/>
              <a:t>9</a:t>
            </a:r>
            <a:r>
              <a:rPr kumimoji="1" lang="zh-CN" altLang="en-US" dirty="0"/>
              <a:t>日晚</a:t>
            </a:r>
            <a:r>
              <a:rPr kumimoji="1" lang="en-US" altLang="zh-CN" dirty="0"/>
              <a:t>22</a:t>
            </a:r>
            <a:r>
              <a:rPr kumimoji="1" lang="zh-CN" altLang="en-US" dirty="0"/>
              <a:t>：</a:t>
            </a:r>
            <a:r>
              <a:rPr kumimoji="1" lang="en-US" altLang="zh-CN" dirty="0"/>
              <a:t>11</a:t>
            </a:r>
            <a:r>
              <a:rPr kumimoji="1" lang="zh-CN" altLang="en-US" dirty="0"/>
              <a:t>，到达德国汉堡时间是当地时间</a:t>
            </a:r>
            <a:r>
              <a:rPr kumimoji="1" lang="en-US" altLang="zh-CN" dirty="0"/>
              <a:t>2018</a:t>
            </a:r>
            <a:r>
              <a:rPr kumimoji="1" lang="zh-CN" altLang="en-US" dirty="0"/>
              <a:t>年</a:t>
            </a:r>
            <a:r>
              <a:rPr kumimoji="1" lang="en-US" altLang="zh-CN" dirty="0"/>
              <a:t>8</a:t>
            </a:r>
            <a:r>
              <a:rPr kumimoji="1" lang="zh-CN" altLang="en-US" dirty="0"/>
              <a:t>月</a:t>
            </a:r>
            <a:r>
              <a:rPr kumimoji="1" lang="en-US" altLang="zh-CN" dirty="0"/>
              <a:t>25</a:t>
            </a:r>
            <a:r>
              <a:rPr kumimoji="1" lang="zh-CN" altLang="en-US" dirty="0"/>
              <a:t>日</a:t>
            </a:r>
            <a:r>
              <a:rPr kumimoji="1" lang="en-US" altLang="zh-CN" dirty="0"/>
              <a:t>10:20</a:t>
            </a:r>
            <a:r>
              <a:rPr kumimoji="1" lang="zh-CN" altLang="en-US" dirty="0"/>
              <a:t>，计算列车全程运行时间多长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917EDF9-82C1-A84B-8F36-9EBA29A15340}"/>
              </a:ext>
            </a:extLst>
          </p:cNvPr>
          <p:cNvSpPr txBox="1"/>
          <p:nvPr/>
        </p:nvSpPr>
        <p:spPr>
          <a:xfrm>
            <a:off x="571500" y="3789323"/>
            <a:ext cx="11356665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本题时间非准确运行时间，中欧列车时间由于跨越多个国家，涉及口岸通关等环节，运行时间不固定</a:t>
            </a:r>
          </a:p>
        </p:txBody>
      </p:sp>
    </p:spTree>
    <p:extLst>
      <p:ext uri="{BB962C8B-B14F-4D97-AF65-F5344CB8AC3E}">
        <p14:creationId xmlns:p14="http://schemas.microsoft.com/office/powerpoint/2010/main" val="1927786728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B097DE81-626C-1342-923D-C08219A19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作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74FBC0E-3A33-8D49-BE6D-2E0CECAE3A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en-US" altLang="zh-CN" dirty="0"/>
              <a:t>6.</a:t>
            </a:r>
            <a:r>
              <a:rPr kumimoji="1" lang="zh-CN" altLang="en-US" dirty="0"/>
              <a:t>大型运筹求解器通常将规划模型约束条件做成矩阵形式进行计算，</a:t>
            </a:r>
            <a:r>
              <a:rPr kumimoji="1" lang="en-US" altLang="zh-CN" dirty="0"/>
              <a:t>R</a:t>
            </a:r>
            <a:r>
              <a:rPr kumimoji="1" lang="zh-CN" altLang="en-US" dirty="0"/>
              <a:t>中存在许多运筹工具包，其中</a:t>
            </a:r>
            <a:r>
              <a:rPr kumimoji="1" lang="en-US" altLang="zh-CN" dirty="0" err="1"/>
              <a:t>Rglpk</a:t>
            </a:r>
            <a:r>
              <a:rPr kumimoji="1" lang="zh-CN" altLang="en-US" dirty="0"/>
              <a:t>是著名的开源运筹工具</a:t>
            </a:r>
            <a:r>
              <a:rPr kumimoji="1" lang="en-US" altLang="zh-CN" dirty="0" err="1"/>
              <a:t>glpk</a:t>
            </a:r>
            <a:r>
              <a:rPr kumimoji="1" lang="zh-CN" altLang="en-US" dirty="0"/>
              <a:t>在</a:t>
            </a:r>
            <a:r>
              <a:rPr kumimoji="1" lang="en-US" altLang="zh-CN" dirty="0"/>
              <a:t>R</a:t>
            </a:r>
            <a:r>
              <a:rPr kumimoji="1" lang="zh-CN" altLang="en-US" dirty="0"/>
              <a:t>平台中的版本，请自行加载</a:t>
            </a:r>
            <a:r>
              <a:rPr kumimoji="1" lang="en-US" altLang="zh-CN" dirty="0" err="1"/>
              <a:t>Rglpk</a:t>
            </a:r>
            <a:r>
              <a:rPr kumimoji="1" lang="zh-CN" altLang="en-US" dirty="0"/>
              <a:t>工具包，使用</a:t>
            </a:r>
            <a:r>
              <a:rPr kumimoji="1" lang="en-US" altLang="zh-CN" dirty="0" err="1"/>
              <a:t>Rglpk_solve_LP</a:t>
            </a:r>
            <a:r>
              <a:rPr kumimoji="1" lang="en-US" altLang="zh-CN" dirty="0"/>
              <a:t>()</a:t>
            </a:r>
            <a:r>
              <a:rPr kumimoji="1" lang="zh-CN" altLang="en-US" dirty="0"/>
              <a:t>函数求解下列问题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EC1276E-40E4-6C47-B70E-4FC18D834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4163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EC1276E-40E4-6C47-B70E-4FC18D8345D3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6096000" y="34163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C2FE1D3-2F83-E349-B930-57CF4CAED0F8}"/>
                  </a:ext>
                </a:extLst>
              </p:cNvPr>
              <p:cNvSpPr txBox="1"/>
              <p:nvPr/>
            </p:nvSpPr>
            <p:spPr>
              <a:xfrm>
                <a:off x="2885321" y="3988436"/>
                <a:ext cx="5402313" cy="4924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Monaco"/>
                              <a:cs typeface="Monaco"/>
                              <a:sym typeface="Monaco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altLang="zh-CN" sz="3200" b="0" i="0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Monaco"/>
                              <a:cs typeface="Monaco"/>
                              <a:sym typeface="Monaco"/>
                            </a:rPr>
                            <m:t>m</m:t>
                          </m:r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Monaco"/>
                              <a:cs typeface="Monaco"/>
                              <a:sym typeface="Monaco"/>
                            </a:rPr>
                            <m:t>𝑎𝑥</m:t>
                          </m:r>
                        </m:fName>
                        <m:e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Monaco"/>
                              <a:cs typeface="Monaco"/>
                              <a:sym typeface="Monaco"/>
                            </a:rPr>
                            <m:t>𝑧</m:t>
                          </m:r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ea typeface="Monaco"/>
                              <a:cs typeface="Monaco"/>
                              <a:sym typeface="Monaco"/>
                            </a:rPr>
                            <m:t>=10</m:t>
                          </m:r>
                          <m:sSub>
                            <m:sSubPr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  <m:t>+15</m:t>
                          </m:r>
                          <m:sSub>
                            <m:sSubPr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  <m:t>12</m:t>
                              </m:r>
                              <m: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  <m:t>3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C2FE1D3-2F83-E349-B930-57CF4CAED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321" y="3988436"/>
                <a:ext cx="5402313" cy="492443"/>
              </a:xfrm>
              <a:prstGeom prst="rect">
                <a:avLst/>
              </a:prstGeom>
              <a:blipFill>
                <a:blip r:embed="rId4"/>
                <a:stretch>
                  <a:fillRect b="-17500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D67A156-DC01-F944-BA9F-99452400863E}"/>
                  </a:ext>
                </a:extLst>
              </p:cNvPr>
              <p:cNvSpPr txBox="1"/>
              <p:nvPr/>
            </p:nvSpPr>
            <p:spPr>
              <a:xfrm>
                <a:off x="2885321" y="4543944"/>
                <a:ext cx="5591915" cy="221977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𝑠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.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𝑡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.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  <m:t>5</m:t>
                                  </m:r>
                                  <m: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  <m:t>3</m:t>
                                  </m:r>
                                  <m: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altLang="zh-CN" sz="3200" b="0" i="1" u="none" strike="noStrike" cap="none" spc="0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C64A7"/>
                                      </a:solidFill>
                                      <a:effectLst/>
                                      <a:uFillTx/>
                                      <a:latin typeface="Cambria Math" panose="02040503050406030204" pitchFamily="18" charset="0"/>
                                      <a:sym typeface="Monaco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6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5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15</m:t>
                              </m:r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5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1D67A156-DC01-F944-BA9F-994524008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321" y="4543944"/>
                <a:ext cx="5591915" cy="2219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F404C8B7-72AE-FB4C-8D1C-336D1DEF8811}"/>
              </a:ext>
            </a:extLst>
          </p:cNvPr>
          <p:cNvSpPr txBox="1"/>
          <p:nvPr/>
        </p:nvSpPr>
        <p:spPr>
          <a:xfrm>
            <a:off x="759135" y="7452969"/>
            <a:ext cx="2975173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dirty="0"/>
              <a:t>请写出</a:t>
            </a:r>
            <a:r>
              <a:rPr lang="zh-CN" altLang="en-US" dirty="0">
                <a:solidFill>
                  <a:srgbClr val="FF0000"/>
                </a:solidFill>
              </a:rPr>
              <a:t>计算代码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545678487"/>
      </p:ext>
    </p:extLst>
  </p:cSld>
  <p:clrMapOvr>
    <a:masterClrMapping/>
  </p:clrMapOvr>
  <p:transition spd="med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FFCD33"/>
    </a:accent1>
    <a:accent2>
      <a:srgbClr val="484848"/>
    </a:accent2>
    <a:accent3>
      <a:srgbClr val="646464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04</TotalTime>
  <Words>683</Words>
  <Application>Microsoft Macintosh PowerPoint</Application>
  <PresentationFormat>自定义</PresentationFormat>
  <Paragraphs>37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宋体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ModernPortfolio</vt:lpstr>
      <vt:lpstr>Equation.DSMT4</vt:lpstr>
      <vt:lpstr>数据分析与处理技术——第一次作业</vt:lpstr>
      <vt:lpstr>作业要求</vt:lpstr>
      <vt:lpstr>参考资料学习指导</vt:lpstr>
      <vt:lpstr>作业</vt:lpstr>
      <vt:lpstr>作业</vt:lpstr>
      <vt:lpstr>作业</vt:lpstr>
      <vt:lpstr>作业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绪论-数据分析概述</dc:title>
  <dc:creator>Administrator</dc:creator>
  <cp:lastModifiedBy>Xu Ning</cp:lastModifiedBy>
  <cp:revision>38</cp:revision>
  <dcterms:modified xsi:type="dcterms:W3CDTF">2019-09-30T08:50:07Z</dcterms:modified>
</cp:coreProperties>
</file>